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56" r:id="rId2"/>
    <p:sldId id="264" r:id="rId3"/>
    <p:sldId id="258" r:id="rId4"/>
    <p:sldId id="260" r:id="rId5"/>
    <p:sldId id="259" r:id="rId6"/>
    <p:sldId id="257" r:id="rId7"/>
    <p:sldId id="267" r:id="rId8"/>
    <p:sldId id="274" r:id="rId9"/>
    <p:sldId id="272" r:id="rId10"/>
    <p:sldId id="284" r:id="rId11"/>
    <p:sldId id="282" r:id="rId12"/>
    <p:sldId id="283" r:id="rId13"/>
    <p:sldId id="336" r:id="rId14"/>
    <p:sldId id="314" r:id="rId15"/>
    <p:sldId id="318" r:id="rId16"/>
    <p:sldId id="275" r:id="rId17"/>
    <p:sldId id="326" r:id="rId18"/>
    <p:sldId id="327" r:id="rId19"/>
    <p:sldId id="293" r:id="rId20"/>
    <p:sldId id="262" r:id="rId21"/>
  </p:sldIdLst>
  <p:sldSz cx="18288000" cy="10287000"/>
  <p:notesSz cx="6858000" cy="9144000"/>
  <p:embeddedFontLst>
    <p:embeddedFont>
      <p:font typeface="Cambria Math" pitchFamily="18" charset="0"/>
      <p:regular r:id="rId23"/>
    </p:embeddedFont>
    <p:embeddedFont>
      <p:font typeface=".VnArial" pitchFamily="34" charset="0"/>
      <p:regular r:id="rId24"/>
      <p:bold r:id="rId25"/>
      <p:italic r:id="rId26"/>
      <p:boldItalic r:id="rId27"/>
    </p:embeddedFont>
    <p:embeddedFont>
      <p:font typeface="Calibri" pitchFamily="34" charset="0"/>
      <p:regular r:id="rId28"/>
      <p:bold r:id="rId29"/>
      <p:italic r:id="rId30"/>
      <p:boldItalic r:id="rId31"/>
    </p:embeddedFont>
    <p:embeddedFont>
      <p:font typeface="Euclid Symbol" pitchFamily="18" charset="2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4622" autoAdjust="0"/>
  </p:normalViewPr>
  <p:slideViewPr>
    <p:cSldViewPr>
      <p:cViewPr varScale="1">
        <p:scale>
          <a:sx n="53" d="100"/>
          <a:sy n="53" d="100"/>
        </p:scale>
        <p:origin x="-120" y="-8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emf"/><Relationship Id="rId9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7E34CF-6F91-4F12-A6C1-21DE27C777E7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5F9E67-9EE9-45AF-BE45-740DD326B1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662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5F9E67-9EE9-45AF-BE45-740DD326B18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755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18" Type="http://schemas.openxmlformats.org/officeDocument/2006/relationships/image" Target="../media/image9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19" Type="http://schemas.openxmlformats.org/officeDocument/2006/relationships/image" Target="../media/image18.sv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49.png"/><Relationship Id="rId21" Type="http://schemas.openxmlformats.org/officeDocument/2006/relationships/image" Target="../media/image61.emf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svg"/><Relationship Id="rId15" Type="http://schemas.openxmlformats.org/officeDocument/2006/relationships/image" Target="../media/image63.png"/><Relationship Id="rId23" Type="http://schemas.openxmlformats.org/officeDocument/2006/relationships/image" Target="../media/image62.emf"/><Relationship Id="rId19" Type="http://schemas.openxmlformats.org/officeDocument/2006/relationships/image" Target="../media/image60.wmf"/><Relationship Id="rId14" Type="http://schemas.openxmlformats.org/officeDocument/2006/relationships/image" Target="../media/image7.png"/><Relationship Id="rId22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7" Type="http://schemas.openxmlformats.org/officeDocument/2006/relationships/image" Target="../media/image68.svg"/><Relationship Id="rId12" Type="http://schemas.openxmlformats.org/officeDocument/2006/relationships/image" Target="../media/image76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svg"/><Relationship Id="rId9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3" Type="http://schemas.openxmlformats.org/officeDocument/2006/relationships/image" Target="../media/image7.png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4.svg"/><Relationship Id="rId10" Type="http://schemas.openxmlformats.org/officeDocument/2006/relationships/image" Target="../media/image68.svg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image" Target="../media/image76.png"/><Relationship Id="rId21" Type="http://schemas.openxmlformats.org/officeDocument/2006/relationships/oleObject" Target="../embeddings/oleObject28.bin"/><Relationship Id="rId12" Type="http://schemas.openxmlformats.org/officeDocument/2006/relationships/image" Target="../media/image78.png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e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11" Type="http://schemas.openxmlformats.org/officeDocument/2006/relationships/image" Target="../media/image60.svg"/><Relationship Id="rId24" Type="http://schemas.openxmlformats.org/officeDocument/2006/relationships/image" Target="../media/image72.wmf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74.wmf"/><Relationship Id="rId10" Type="http://schemas.openxmlformats.org/officeDocument/2006/relationships/image" Target="../media/image77.png"/><Relationship Id="rId19" Type="http://schemas.openxmlformats.org/officeDocument/2006/relationships/oleObject" Target="../embeddings/oleObject27.bin"/><Relationship Id="rId9" Type="http://schemas.openxmlformats.org/officeDocument/2006/relationships/image" Target="../media/image70.svg"/><Relationship Id="rId14" Type="http://schemas.openxmlformats.org/officeDocument/2006/relationships/image" Target="../media/image67.e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81.emf"/><Relationship Id="rId3" Type="http://schemas.openxmlformats.org/officeDocument/2006/relationships/image" Target="../media/image7.png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png"/><Relationship Id="rId11" Type="http://schemas.openxmlformats.org/officeDocument/2006/relationships/image" Target="../media/image80.wmf"/><Relationship Id="rId5" Type="http://schemas.openxmlformats.org/officeDocument/2006/relationships/image" Target="../media/image14.svg"/><Relationship Id="rId10" Type="http://schemas.openxmlformats.org/officeDocument/2006/relationships/oleObject" Target="../embeddings/oleObject34.bin"/><Relationship Id="rId9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39" Type="http://schemas.openxmlformats.org/officeDocument/2006/relationships/image" Target="../media/image540.sv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0" Type="http://schemas.openxmlformats.org/officeDocument/2006/relationships/image" Target="../media/image77.png"/><Relationship Id="rId11" Type="http://schemas.openxmlformats.org/officeDocument/2006/relationships/image" Target="../media/image60.svg"/><Relationship Id="rId14" Type="http://schemas.openxmlformats.org/officeDocument/2006/relationships/image" Target="../media/image84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6" Type="http://schemas.openxmlformats.org/officeDocument/2006/relationships/image" Target="../media/image44.png"/><Relationship Id="rId3" Type="http://schemas.openxmlformats.org/officeDocument/2006/relationships/image" Target="../media/image49.png"/><Relationship Id="rId21" Type="http://schemas.microsoft.com/office/2007/relationships/hdphoto" Target="../media/hdphoto1.wdp"/><Relationship Id="rId42" Type="http://schemas.openxmlformats.org/officeDocument/2006/relationships/image" Target="../media/image393.svg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24.png"/><Relationship Id="rId1" Type="http://schemas.openxmlformats.org/officeDocument/2006/relationships/vmlDrawing" Target="../drawings/vmlDrawing10.vml"/><Relationship Id="rId24" Type="http://schemas.openxmlformats.org/officeDocument/2006/relationships/oleObject" Target="../embeddings/oleObject37.bin"/><Relationship Id="rId23" Type="http://schemas.openxmlformats.org/officeDocument/2006/relationships/image" Target="../media/image85.wmf"/><Relationship Id="rId19" Type="http://schemas.openxmlformats.org/officeDocument/2006/relationships/image" Target="../media/image14.svg"/><Relationship Id="rId14" Type="http://schemas.openxmlformats.org/officeDocument/2006/relationships/image" Target="../media/image7.png"/><Relationship Id="rId22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39.bin"/><Relationship Id="rId3" Type="http://schemas.openxmlformats.org/officeDocument/2006/relationships/image" Target="../media/image57.png"/><Relationship Id="rId12" Type="http://schemas.openxmlformats.org/officeDocument/2006/relationships/image" Target="../media/image6.png"/><Relationship Id="rId17" Type="http://schemas.openxmlformats.org/officeDocument/2006/relationships/image" Target="../media/image88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11.v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5" Type="http://schemas.openxmlformats.org/officeDocument/2006/relationships/image" Target="../media/image14.svg"/><Relationship Id="rId10" Type="http://schemas.openxmlformats.org/officeDocument/2006/relationships/image" Target="../media/image40.png"/><Relationship Id="rId19" Type="http://schemas.openxmlformats.org/officeDocument/2006/relationships/image" Target="../media/image86.wmf"/><Relationship Id="rId9" Type="http://schemas.openxmlformats.org/officeDocument/2006/relationships/image" Target="../media/image70.svg"/></Relationships>
</file>

<file path=ppt/slides/_rels/slide1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87.wmf"/><Relationship Id="rId3" Type="http://schemas.openxmlformats.org/officeDocument/2006/relationships/image" Target="../media/image57.png"/><Relationship Id="rId12" Type="http://schemas.openxmlformats.org/officeDocument/2006/relationships/image" Target="../media/image6.png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2.v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5" Type="http://schemas.openxmlformats.org/officeDocument/2006/relationships/image" Target="../media/image14.svg"/><Relationship Id="rId10" Type="http://schemas.openxmlformats.org/officeDocument/2006/relationships/image" Target="../media/image40.png"/><Relationship Id="rId19" Type="http://schemas.openxmlformats.org/officeDocument/2006/relationships/oleObject" Target="../embeddings/oleObject41.bin"/><Relationship Id="rId9" Type="http://schemas.openxmlformats.org/officeDocument/2006/relationships/image" Target="../media/image70.sv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76.svg"/><Relationship Id="rId15" Type="http://schemas.openxmlformats.org/officeDocument/2006/relationships/image" Target="../media/image12.svg"/><Relationship Id="rId10" Type="http://schemas.openxmlformats.org/officeDocument/2006/relationships/image" Target="../media/image49.png"/><Relationship Id="rId9" Type="http://schemas.openxmlformats.org/officeDocument/2006/relationships/image" Target="../media/image80.svg"/><Relationship Id="rId1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3" Type="http://schemas.openxmlformats.org/officeDocument/2006/relationships/image" Target="../media/image94.svg"/><Relationship Id="rId12" Type="http://schemas.openxmlformats.org/officeDocument/2006/relationships/image" Target="../media/image6.png"/><Relationship Id="rId2" Type="http://schemas.openxmlformats.org/officeDocument/2006/relationships/image" Target="../media/image10.png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02.svg"/><Relationship Id="rId15" Type="http://schemas.openxmlformats.org/officeDocument/2006/relationships/image" Target="../media/image13.png"/><Relationship Id="rId4" Type="http://schemas.openxmlformats.org/officeDocument/2006/relationships/image" Target="../media/image11.png"/><Relationship Id="rId1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84.svg"/><Relationship Id="rId7" Type="http://schemas.openxmlformats.org/officeDocument/2006/relationships/image" Target="../media/image78.svg"/><Relationship Id="rId12" Type="http://schemas.openxmlformats.org/officeDocument/2006/relationships/image" Target="../media/image49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82.svg"/><Relationship Id="rId10" Type="http://schemas.openxmlformats.org/officeDocument/2006/relationships/image" Target="../media/image91.png"/><Relationship Id="rId9" Type="http://schemas.openxmlformats.org/officeDocument/2006/relationships/image" Target="../media/image80.svg"/><Relationship Id="rId14" Type="http://schemas.openxmlformats.org/officeDocument/2006/relationships/image" Target="../media/image11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36.svg"/><Relationship Id="rId7" Type="http://schemas.openxmlformats.org/officeDocument/2006/relationships/image" Target="../media/image2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38.svg"/><Relationship Id="rId10" Type="http://schemas.openxmlformats.org/officeDocument/2006/relationships/image" Target="../media/image180.png"/><Relationship Id="rId4" Type="http://schemas.openxmlformats.org/officeDocument/2006/relationships/image" Target="../media/image16.png"/><Relationship Id="rId9" Type="http://schemas.openxmlformats.org/officeDocument/2006/relationships/image" Target="../media/image40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2.svg"/><Relationship Id="rId3" Type="http://schemas.openxmlformats.org/officeDocument/2006/relationships/image" Target="../media/image54.svg"/><Relationship Id="rId7" Type="http://schemas.openxmlformats.org/officeDocument/2006/relationships/image" Target="../media/image58.svg"/><Relationship Id="rId12" Type="http://schemas.openxmlformats.org/officeDocument/2006/relationships/image" Target="../media/image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2.svg"/><Relationship Id="rId10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media/image60.sv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png"/><Relationship Id="rId3" Type="http://schemas.openxmlformats.org/officeDocument/2006/relationships/image" Target="../media/image17.png"/><Relationship Id="rId12" Type="http://schemas.openxmlformats.org/officeDocument/2006/relationships/image" Target="../media/image7.png"/><Relationship Id="rId3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172.svg"/><Relationship Id="rId1" Type="http://schemas.openxmlformats.org/officeDocument/2006/relationships/vmlDrawing" Target="../drawings/vmlDrawing1.vml"/><Relationship Id="rId11" Type="http://schemas.microsoft.com/office/2007/relationships/hdphoto" Target="../media/hdphoto1.wdp"/><Relationship Id="rId32" Type="http://schemas.openxmlformats.org/officeDocument/2006/relationships/oleObject" Target="../embeddings/oleObject2.bin"/><Relationship Id="rId5" Type="http://schemas.openxmlformats.org/officeDocument/2006/relationships/image" Target="../media/image14.svg"/><Relationship Id="rId10" Type="http://schemas.openxmlformats.org/officeDocument/2006/relationships/image" Target="../media/image24.png"/><Relationship Id="rId31" Type="http://schemas.openxmlformats.org/officeDocument/2006/relationships/image" Target="../media/image23.emf"/><Relationship Id="rId9" Type="http://schemas.openxmlformats.org/officeDocument/2006/relationships/image" Target="../media/image26.svg"/><Relationship Id="rId30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svg"/><Relationship Id="rId18" Type="http://schemas.openxmlformats.org/officeDocument/2006/relationships/image" Target="../media/image35.png"/><Relationship Id="rId3" Type="http://schemas.openxmlformats.org/officeDocument/2006/relationships/image" Target="../media/image30.png"/><Relationship Id="rId21" Type="http://schemas.openxmlformats.org/officeDocument/2006/relationships/oleObject" Target="../embeddings/oleObject4.bin"/><Relationship Id="rId12" Type="http://schemas.openxmlformats.org/officeDocument/2006/relationships/image" Target="../media/image32.png"/><Relationship Id="rId17" Type="http://schemas.openxmlformats.org/officeDocument/2006/relationships/image" Target="../media/image34.svg"/><Relationship Id="rId7" Type="http://schemas.openxmlformats.org/officeDocument/2006/relationships/image" Target="../media/image24.sv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png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11" Type="http://schemas.openxmlformats.org/officeDocument/2006/relationships/image" Target="../media/image28.svg"/><Relationship Id="rId24" Type="http://schemas.openxmlformats.org/officeDocument/2006/relationships/image" Target="../media/image29.wmf"/><Relationship Id="rId5" Type="http://schemas.openxmlformats.org/officeDocument/2006/relationships/image" Target="../media/image31.png"/><Relationship Id="rId15" Type="http://schemas.openxmlformats.org/officeDocument/2006/relationships/image" Target="../media/image32.svg"/><Relationship Id="rId23" Type="http://schemas.openxmlformats.org/officeDocument/2006/relationships/oleObject" Target="../embeddings/oleObject5.bin"/><Relationship Id="rId19" Type="http://schemas.openxmlformats.org/officeDocument/2006/relationships/oleObject" Target="../embeddings/oleObject3.bin"/><Relationship Id="rId4" Type="http://schemas.openxmlformats.org/officeDocument/2006/relationships/image" Target="../media/image20.svg"/><Relationship Id="rId14" Type="http://schemas.openxmlformats.org/officeDocument/2006/relationships/image" Target="../media/image33.png"/><Relationship Id="rId22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png"/><Relationship Id="rId3" Type="http://schemas.openxmlformats.org/officeDocument/2006/relationships/image" Target="../media/image40.png"/><Relationship Id="rId42" Type="http://schemas.openxmlformats.org/officeDocument/2006/relationships/image" Target="../media/image393.svg"/><Relationship Id="rId47" Type="http://schemas.openxmlformats.org/officeDocument/2006/relationships/oleObject" Target="../embeddings/oleObject8.bin"/><Relationship Id="rId50" Type="http://schemas.openxmlformats.org/officeDocument/2006/relationships/image" Target="../media/image39.wmf"/><Relationship Id="rId12" Type="http://schemas.openxmlformats.org/officeDocument/2006/relationships/image" Target="../media/image7.png"/><Relationship Id="rId7" Type="http://schemas.openxmlformats.org/officeDocument/2006/relationships/image" Target="../media/image68.svg"/><Relationship Id="rId46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png"/><Relationship Id="rId41" Type="http://schemas.openxmlformats.org/officeDocument/2006/relationships/image" Target="../media/image44.png"/><Relationship Id="rId1" Type="http://schemas.openxmlformats.org/officeDocument/2006/relationships/vmlDrawing" Target="../drawings/vmlDrawing3.vml"/><Relationship Id="rId11" Type="http://schemas.openxmlformats.org/officeDocument/2006/relationships/image" Target="../media/image72.svg"/><Relationship Id="rId40" Type="http://schemas.openxmlformats.org/officeDocument/2006/relationships/image" Target="../media/image426.svg"/><Relationship Id="rId45" Type="http://schemas.openxmlformats.org/officeDocument/2006/relationships/oleObject" Target="../embeddings/oleObject7.bin"/><Relationship Id="rId5" Type="http://schemas.openxmlformats.org/officeDocument/2006/relationships/image" Target="../media/image14.svg"/><Relationship Id="rId15" Type="http://schemas.openxmlformats.org/officeDocument/2006/relationships/image" Target="../media/image42.png"/><Relationship Id="rId49" Type="http://schemas.openxmlformats.org/officeDocument/2006/relationships/oleObject" Target="../embeddings/oleObject9.bin"/><Relationship Id="rId44" Type="http://schemas.openxmlformats.org/officeDocument/2006/relationships/image" Target="../media/image36.wmf"/><Relationship Id="rId14" Type="http://schemas.openxmlformats.org/officeDocument/2006/relationships/image" Target="../media/image389.svg"/><Relationship Id="rId43" Type="http://schemas.openxmlformats.org/officeDocument/2006/relationships/oleObject" Target="../embeddings/oleObject6.bin"/><Relationship Id="rId48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51" Type="http://schemas.openxmlformats.org/officeDocument/2006/relationships/image" Target="../media/image52.png"/><Relationship Id="rId3" Type="http://schemas.openxmlformats.org/officeDocument/2006/relationships/notesSlide" Target="../notesSlides/notesSlide1.xml"/><Relationship Id="rId50" Type="http://schemas.openxmlformats.org/officeDocument/2006/relationships/image" Target="../media/image436.svg"/><Relationship Id="rId55" Type="http://schemas.openxmlformats.org/officeDocument/2006/relationships/image" Target="../media/image46.wmf"/><Relationship Id="rId42" Type="http://schemas.openxmlformats.org/officeDocument/2006/relationships/image" Target="../media/image393.svg"/><Relationship Id="rId59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54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53" Type="http://schemas.openxmlformats.org/officeDocument/2006/relationships/image" Target="../media/image45.wmf"/><Relationship Id="rId58" Type="http://schemas.openxmlformats.org/officeDocument/2006/relationships/oleObject" Target="../embeddings/oleObject13.bin"/><Relationship Id="rId15" Type="http://schemas.openxmlformats.org/officeDocument/2006/relationships/image" Target="../media/image51.png"/><Relationship Id="rId57" Type="http://schemas.openxmlformats.org/officeDocument/2006/relationships/image" Target="../media/image47.wmf"/><Relationship Id="rId52" Type="http://schemas.openxmlformats.org/officeDocument/2006/relationships/oleObject" Target="../embeddings/oleObject10.bin"/><Relationship Id="rId60" Type="http://schemas.openxmlformats.org/officeDocument/2006/relationships/image" Target="../media/image44.png"/><Relationship Id="rId4" Type="http://schemas.openxmlformats.org/officeDocument/2006/relationships/image" Target="../media/image49.png"/><Relationship Id="rId14" Type="http://schemas.openxmlformats.org/officeDocument/2006/relationships/image" Target="../media/image50.png"/><Relationship Id="rId56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8" Type="http://schemas.openxmlformats.org/officeDocument/2006/relationships/image" Target="../media/image57.png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7.png"/><Relationship Id="rId21" Type="http://schemas.openxmlformats.org/officeDocument/2006/relationships/image" Target="../media/image53.wmf"/><Relationship Id="rId7" Type="http://schemas.openxmlformats.org/officeDocument/2006/relationships/image" Target="../media/image20.svg"/><Relationship Id="rId17" Type="http://schemas.openxmlformats.org/officeDocument/2006/relationships/image" Target="../media/image34.svg"/><Relationship Id="rId25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image" Target="../media/image92.svg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4.svg"/><Relationship Id="rId23" Type="http://schemas.openxmlformats.org/officeDocument/2006/relationships/image" Target="../media/image54.wmf"/><Relationship Id="rId19" Type="http://schemas.openxmlformats.org/officeDocument/2006/relationships/image" Target="../media/image58.png"/><Relationship Id="rId9" Type="http://schemas.openxmlformats.org/officeDocument/2006/relationships/image" Target="../media/image70.svg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5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516517" y="7353588"/>
            <a:ext cx="5866824" cy="586682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31029">
            <a:off x="13147117" y="-1802728"/>
            <a:ext cx="8038001" cy="55763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356065" y="-1096044"/>
            <a:ext cx="4754496" cy="41148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516517" y="8091263"/>
            <a:ext cx="4292845" cy="343427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4020800" y="6994890"/>
            <a:ext cx="3933132" cy="348261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644184" y="7017789"/>
            <a:ext cx="7315200" cy="63093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2408758">
            <a:off x="17001632" y="4833333"/>
            <a:ext cx="1640672" cy="143185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294992" y="5847800"/>
            <a:ext cx="3137057" cy="301157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-3292421">
            <a:off x="407648" y="335832"/>
            <a:ext cx="3630358" cy="2881597"/>
          </a:xfrm>
          <a:prstGeom prst="rect">
            <a:avLst/>
          </a:prstGeom>
        </p:spPr>
      </p:pic>
      <p:sp>
        <p:nvSpPr>
          <p:cNvPr id="14" name="Google Shape;7484;p29"/>
          <p:cNvSpPr txBox="1">
            <a:spLocks/>
          </p:cNvSpPr>
          <p:nvPr/>
        </p:nvSpPr>
        <p:spPr>
          <a:xfrm>
            <a:off x="4201769" y="2552700"/>
            <a:ext cx="10200031" cy="34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4596F"/>
              </a:buClr>
              <a:buSzPts val="5200"/>
              <a:buFont typeface="Kavoon"/>
              <a:buNone/>
              <a:tabLst/>
              <a:defRPr/>
            </a:pPr>
            <a:r>
              <a:rPr kumimoji="0" lang="en-US" sz="7000" b="1" i="0" u="none" strike="noStrike" kern="0" cap="none" spc="0" normalizeH="0" baseline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CHÀO</a:t>
            </a:r>
            <a:r>
              <a:rPr kumimoji="0" lang="en-US" sz="7000" b="1" i="0" u="none" strike="noStrike" kern="0" cap="none" spc="0" normalizeH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MỪNG CÁC EM ĐẾN VỚI BUỔI HỌC NGÀY HÔM NAY</a:t>
            </a:r>
            <a:r>
              <a:rPr kumimoji="0" lang="vi-VN" sz="7000" b="1" i="0" u="none" strike="noStrike" kern="0" cap="none" spc="0" normalizeH="0" baseline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!</a:t>
            </a:r>
            <a:endParaRPr kumimoji="0" lang="vi-VN" sz="7000" b="1" i="0" u="none" strike="noStrike" kern="0" cap="none" spc="0" normalizeH="0" baseline="0" noProof="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Kavoo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191580" y="53127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781800" y="571500"/>
            <a:ext cx="5105400" cy="1136203"/>
            <a:chOff x="7162800" y="539360"/>
            <a:chExt cx="4648200" cy="1136203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539360"/>
              <a:ext cx="4648200" cy="1136203"/>
              <a:chOff x="0" y="0"/>
              <a:chExt cx="8385740" cy="2387260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0"/>
                <a:ext cx="8385740" cy="2387260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002710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</a:t>
              </a:r>
              <a:r>
                <a:rPr kumimoji="0" lang="nl-NL" sz="4500" b="0" i="0" u="none" strike="noStrike" kern="1200" cap="none" spc="0" normalizeH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2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457200" y="98679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9" name="Picture 1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933781" y="258808"/>
            <a:ext cx="1640672" cy="1431859"/>
          </a:xfrm>
          <a:prstGeom prst="rect">
            <a:avLst/>
          </a:prstGeom>
        </p:spPr>
      </p:pic>
      <p:pic>
        <p:nvPicPr>
          <p:cNvPr id="1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461883" y="9139515"/>
            <a:ext cx="905034" cy="886933"/>
          </a:xfrm>
          <a:prstGeom prst="rect">
            <a:avLst/>
          </a:prstGeom>
        </p:spPr>
      </p:pic>
      <p:pic>
        <p:nvPicPr>
          <p:cNvPr id="21" name="Picture 30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 flipH="1">
            <a:off x="14375905" y="6449892"/>
            <a:ext cx="2919337" cy="335556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873697" y="2251701"/>
            <a:ext cx="16576103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Cho hàm số                 . Tìm giá trị của y tương ứng với mỗi giá trị sau của x. </a:t>
            </a:r>
            <a:endParaRPr lang="vi-VN" sz="40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20421"/>
              </p:ext>
            </p:extLst>
          </p:nvPr>
        </p:nvGraphicFramePr>
        <p:xfrm>
          <a:off x="3886200" y="2476500"/>
          <a:ext cx="2667000" cy="65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16" imgW="977760" imgH="241200" progId="Equation.DSMT4">
                  <p:embed/>
                </p:oleObj>
              </mc:Choice>
              <mc:Fallback>
                <p:oleObj name="Equation" r:id="rId16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86200" y="2476500"/>
                        <a:ext cx="2667000" cy="658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344177"/>
              </p:ext>
            </p:extLst>
          </p:nvPr>
        </p:nvGraphicFramePr>
        <p:xfrm>
          <a:off x="3200400" y="3359391"/>
          <a:ext cx="4457103" cy="72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8" imgW="1409400" imgH="228600" progId="Equation.DSMT4">
                  <p:embed/>
                </p:oleObj>
              </mc:Choice>
              <mc:Fallback>
                <p:oleObj name="Equation" r:id="rId18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00400" y="3359391"/>
                        <a:ext cx="4457103" cy="72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Callout 22"/>
          <p:cNvSpPr/>
          <p:nvPr/>
        </p:nvSpPr>
        <p:spPr>
          <a:xfrm>
            <a:off x="7813128" y="4185061"/>
            <a:ext cx="1752600" cy="96597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046448" y="5535034"/>
            <a:ext cx="1657610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Thay lần lượt                                 vào công thức        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 Ta tính được giá trị của y tương ứng trong bảng sau. </a:t>
            </a:r>
            <a:endParaRPr lang="vi-VN" sz="40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47239"/>
              </p:ext>
            </p:extLst>
          </p:nvPr>
        </p:nvGraphicFramePr>
        <p:xfrm>
          <a:off x="12268200" y="5812199"/>
          <a:ext cx="26606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20" imgW="2660414" imgH="653959" progId="Equation.DSMT4">
                  <p:embed/>
                </p:oleObj>
              </mc:Choice>
              <mc:Fallback>
                <p:oleObj name="Equation" r:id="rId20" imgW="2660414" imgH="6539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268200" y="5812199"/>
                        <a:ext cx="26606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59008"/>
              </p:ext>
            </p:extLst>
          </p:nvPr>
        </p:nvGraphicFramePr>
        <p:xfrm>
          <a:off x="4271290" y="5748699"/>
          <a:ext cx="4451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22" imgW="4451332" imgH="717641" progId="Equation.DSMT4">
                  <p:embed/>
                </p:oleObj>
              </mc:Choice>
              <mc:Fallback>
                <p:oleObj name="Equation" r:id="rId22" imgW="4451332" imgH="7176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71290" y="5748699"/>
                        <a:ext cx="44513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8065309"/>
              </p:ext>
            </p:extLst>
          </p:nvPr>
        </p:nvGraphicFramePr>
        <p:xfrm>
          <a:off x="2895602" y="7841579"/>
          <a:ext cx="10972798" cy="16831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1707">
                  <a:extLst>
                    <a:ext uri="{9D8B030D-6E8A-4147-A177-3AD203B41FA5}">
                      <a16:colId xmlns="" xmlns:a16="http://schemas.microsoft.com/office/drawing/2014/main" val="1226618394"/>
                    </a:ext>
                  </a:extLst>
                </a:gridCol>
                <a:gridCol w="2743697">
                  <a:extLst>
                    <a:ext uri="{9D8B030D-6E8A-4147-A177-3AD203B41FA5}">
                      <a16:colId xmlns="" xmlns:a16="http://schemas.microsoft.com/office/drawing/2014/main" val="3840122119"/>
                    </a:ext>
                  </a:extLst>
                </a:gridCol>
                <a:gridCol w="2743697">
                  <a:extLst>
                    <a:ext uri="{9D8B030D-6E8A-4147-A177-3AD203B41FA5}">
                      <a16:colId xmlns="" xmlns:a16="http://schemas.microsoft.com/office/drawing/2014/main" val="3379928223"/>
                    </a:ext>
                  </a:extLst>
                </a:gridCol>
                <a:gridCol w="2743697">
                  <a:extLst>
                    <a:ext uri="{9D8B030D-6E8A-4147-A177-3AD203B41FA5}">
                      <a16:colId xmlns="" xmlns:a16="http://schemas.microsoft.com/office/drawing/2014/main" val="4035221974"/>
                    </a:ext>
                  </a:extLst>
                </a:gridCol>
              </a:tblGrid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2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416729780"/>
                  </a:ext>
                </a:extLst>
              </a:tr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- </a:t>
                      </a:r>
                      <a:r>
                        <a:rPr lang="en-US" sz="3200" dirty="0">
                          <a:effectLst/>
                        </a:rPr>
                        <a:t>4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42275851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239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951394" flipH="1">
            <a:off x="15609166" y="7657728"/>
            <a:ext cx="1928976" cy="1855324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7010400" y="1838081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vi-VN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879919" y="89971"/>
            <a:ext cx="1640672" cy="143185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44698" y="4242712"/>
            <a:ext cx="14378400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Viết công thức biểu thị số tiền y( đồng) thu được khi bán x kg vải thiều loại I. Hỏi y có phải là hàm số bậc nhất của x hay không?</a:t>
            </a:r>
            <a:endParaRPr lang="vi-VN" sz="3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Tính số tiền thu được khi bán 15 kg vải thiều loại I</a:t>
            </a:r>
          </a:p>
          <a:p>
            <a:pPr>
              <a:lnSpc>
                <a:spcPct val="150000"/>
              </a:lnSpc>
            </a:pP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) Cần bán bao nhiêu kilogam vải thiều loại I để thu được số tiền 1 400 000 đồng?</a:t>
            </a:r>
            <a:endParaRPr lang="vi-VN" sz="38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34188" y="3261392"/>
            <a:ext cx="9280105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38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 bán 1kg vải thiều loại I là 35 000 đồng</a:t>
            </a:r>
            <a:endParaRPr lang="vi-VN" sz="3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5392400" y="7846566"/>
            <a:ext cx="5289642" cy="4880868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1460691" y="491861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48000" y="696739"/>
            <a:ext cx="294022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Ứng dụ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11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16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096000" y="611927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01566" y="200724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4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vi-VN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988609" y="199163"/>
            <a:ext cx="1640672" cy="143185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14400" y="2220840"/>
            <a:ext cx="17079018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 đổi từ độ Fahrenheit( độ F) sang độ Celesius( độ C), người ta dùng công thức sau: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70611" y="4086676"/>
            <a:ext cx="1647080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lvl="0" indent="-5143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514350" lvl="0" indent="-514350">
              <a:lnSpc>
                <a:spcPct val="200000"/>
              </a:lnSpc>
              <a:spcAft>
                <a:spcPts val="1200"/>
              </a:spcAft>
              <a:buAutoNum type="alphaLcParenR"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ế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32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3"/>
          <p:cNvGrpSpPr/>
          <p:nvPr/>
        </p:nvGrpSpPr>
        <p:grpSpPr>
          <a:xfrm>
            <a:off x="-869805" y="9511580"/>
            <a:ext cx="20040600" cy="2336845"/>
            <a:chOff x="0" y="0"/>
            <a:chExt cx="3019157" cy="790488"/>
          </a:xfrm>
        </p:grpSpPr>
        <p:sp>
          <p:nvSpPr>
            <p:cNvPr id="17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8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951394" flipH="1">
            <a:off x="-294549" y="8333798"/>
            <a:ext cx="1808297" cy="173925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60298"/>
              </p:ext>
            </p:extLst>
          </p:nvPr>
        </p:nvGraphicFramePr>
        <p:xfrm>
          <a:off x="4724533" y="3027847"/>
          <a:ext cx="2915004" cy="122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1" imgW="1206360" imgH="507960" progId="Equation.DSMT4">
                  <p:embed/>
                </p:oleObj>
              </mc:Choice>
              <mc:Fallback>
                <p:oleObj name="Equation" r:id="rId11" imgW="1206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533" y="3027847"/>
                        <a:ext cx="2915004" cy="122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65787"/>
              </p:ext>
            </p:extLst>
          </p:nvPr>
        </p:nvGraphicFramePr>
        <p:xfrm>
          <a:off x="14020800" y="7277100"/>
          <a:ext cx="1371600" cy="57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20800" y="7277100"/>
                        <a:ext cx="1371600" cy="574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673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478131" flipH="1">
            <a:off x="-91968" y="8480741"/>
            <a:ext cx="981321" cy="1528971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9151981">
            <a:off x="16604675" y="347951"/>
            <a:ext cx="1354912" cy="13986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03502" y="1425653"/>
            <a:ext cx="15488166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arenR"/>
            </a:pP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          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hàm số bậc nhất của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,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8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7086600" y="559692"/>
            <a:ext cx="1752600" cy="809572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74834" y="4721544"/>
            <a:ext cx="16033060" cy="2929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. </a:t>
            </a: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Vậy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vi-VN" sz="38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800" dirty="0">
                <a:ea typeface="Calibri" panose="020F0502020204030204" pitchFamily="34" charset="0"/>
                <a:cs typeface="Times New Roman" panose="02020603050405020304" pitchFamily="18" charset="0"/>
              </a:rPr>
              <a:t>là hàm số bậc nhất của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,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923032" y="7506720"/>
            <a:ext cx="2328874" cy="273124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964324" y="6862861"/>
            <a:ext cx="1603306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ọ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 </a:t>
            </a:r>
            <a:r>
              <a:rPr lang="en-US" sz="38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14390"/>
              </p:ext>
            </p:extLst>
          </p:nvPr>
        </p:nvGraphicFramePr>
        <p:xfrm>
          <a:off x="3144008" y="1331621"/>
          <a:ext cx="2908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13" imgW="2908282" imgH="1219254" progId="Equation.DSMT4">
                  <p:embed/>
                </p:oleObj>
              </mc:Choice>
              <mc:Fallback>
                <p:oleObj name="Equation" r:id="rId13" imgW="2908282" imgH="1219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44008" y="1331621"/>
                        <a:ext cx="2908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76842"/>
              </p:ext>
            </p:extLst>
          </p:nvPr>
        </p:nvGraphicFramePr>
        <p:xfrm>
          <a:off x="8192814" y="1331621"/>
          <a:ext cx="2906493" cy="123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9" name="Equation" r:id="rId15" imgW="1193760" imgH="507960" progId="Equation.DSMT4">
                  <p:embed/>
                </p:oleObj>
              </mc:Choice>
              <mc:Fallback>
                <p:oleObj name="Equation" r:id="rId15" imgW="119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92814" y="1331621"/>
                        <a:ext cx="2906493" cy="123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7724"/>
              </p:ext>
            </p:extLst>
          </p:nvPr>
        </p:nvGraphicFramePr>
        <p:xfrm>
          <a:off x="1828800" y="3207569"/>
          <a:ext cx="1828800" cy="133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0" name="Equation" r:id="rId17" imgW="698400" imgH="507960" progId="Equation.DSMT4">
                  <p:embed/>
                </p:oleObj>
              </mc:Choice>
              <mc:Fallback>
                <p:oleObj name="Equation" r:id="rId17" imgW="698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8800" y="3207569"/>
                        <a:ext cx="1828800" cy="1330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17641"/>
              </p:ext>
            </p:extLst>
          </p:nvPr>
        </p:nvGraphicFramePr>
        <p:xfrm>
          <a:off x="2206625" y="4636392"/>
          <a:ext cx="29019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Equation" r:id="rId19" imgW="2901914" imgH="1212886" progId="Equation.DSMT4">
                  <p:embed/>
                </p:oleObj>
              </mc:Choice>
              <mc:Fallback>
                <p:oleObj name="Equation" r:id="rId19" imgW="2901914" imgH="1212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06625" y="4636392"/>
                        <a:ext cx="2901950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47223"/>
              </p:ext>
            </p:extLst>
          </p:nvPr>
        </p:nvGraphicFramePr>
        <p:xfrm>
          <a:off x="6340366" y="4612104"/>
          <a:ext cx="3048000" cy="126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21" imgW="1218960" imgH="507960" progId="Equation.DSMT4">
                  <p:embed/>
                </p:oleObj>
              </mc:Choice>
              <mc:Fallback>
                <p:oleObj name="Equation" r:id="rId21" imgW="1218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40366" y="4612104"/>
                        <a:ext cx="3048000" cy="126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92430"/>
              </p:ext>
            </p:extLst>
          </p:nvPr>
        </p:nvGraphicFramePr>
        <p:xfrm>
          <a:off x="9824885" y="5545436"/>
          <a:ext cx="1219200" cy="135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Equation" r:id="rId23" imgW="457200" imgH="507960" progId="Equation.DSMT4">
                  <p:embed/>
                </p:oleObj>
              </mc:Choice>
              <mc:Fallback>
                <p:oleObj name="Equation" r:id="rId23" imgW="457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24885" y="5545436"/>
                        <a:ext cx="1219200" cy="1354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913194"/>
              </p:ext>
            </p:extLst>
          </p:nvPr>
        </p:nvGraphicFramePr>
        <p:xfrm>
          <a:off x="2359025" y="7066606"/>
          <a:ext cx="2597150" cy="67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25" imgW="1028520" imgH="266400" progId="Equation.DSMT4">
                  <p:embed/>
                </p:oleObj>
              </mc:Choice>
              <mc:Fallback>
                <p:oleObj name="Equation" r:id="rId25" imgW="102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59025" y="7066606"/>
                        <a:ext cx="2597150" cy="67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85692"/>
              </p:ext>
            </p:extLst>
          </p:nvPr>
        </p:nvGraphicFramePr>
        <p:xfrm>
          <a:off x="5867400" y="6762678"/>
          <a:ext cx="5336585" cy="126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Equation" r:id="rId27" imgW="2145960" imgH="507960" progId="Equation.DSMT4">
                  <p:embed/>
                </p:oleObj>
              </mc:Choice>
              <mc:Fallback>
                <p:oleObj name="Equation" r:id="rId27" imgW="2145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67400" y="6762678"/>
                        <a:ext cx="5336585" cy="1263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21801"/>
              </p:ext>
            </p:extLst>
          </p:nvPr>
        </p:nvGraphicFramePr>
        <p:xfrm>
          <a:off x="1240221" y="8161880"/>
          <a:ext cx="1524000" cy="57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name="Equation" r:id="rId29" imgW="571320" imgH="215640" progId="Equation.DSMT4">
                  <p:embed/>
                </p:oleObj>
              </mc:Choice>
              <mc:Fallback>
                <p:oleObj name="Equation" r:id="rId29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40221" y="8161880"/>
                        <a:ext cx="1524000" cy="575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532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518240" y="842178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en-US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9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879919" y="89971"/>
            <a:ext cx="1640672" cy="14318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98254" y="-114580"/>
            <a:ext cx="6564094" cy="214696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76854" y="2351482"/>
            <a:ext cx="1555825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ới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m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ấp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ỉ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(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ồn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Theo </a:t>
            </a:r>
            <a:r>
              <a:rPr lang="en-US" sz="4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ài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t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í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, NXB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o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c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t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, </a:t>
            </a:r>
            <a:r>
              <a:rPr lang="en-US" sz="4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m</a:t>
            </a:r>
            <a:r>
              <a:rPr lang="en-US" sz="4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11).</a:t>
            </a:r>
          </a:p>
        </p:txBody>
      </p:sp>
      <p:sp>
        <p:nvSpPr>
          <p:cNvPr id="7" name="Rectangle 6"/>
          <p:cNvSpPr/>
          <p:nvPr/>
        </p:nvSpPr>
        <p:spPr>
          <a:xfrm>
            <a:off x="1295400" y="5399121"/>
            <a:ext cx="15463345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buAutoNum type="alphaLcParenR"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             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(m).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m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 hay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</a:p>
          <a:p>
            <a:pPr marL="742950" indent="-742950">
              <a:buAutoNum type="alphaLcParenR"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m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ớ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ự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í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indent="-742950">
              <a:buAutoNum type="alphaLcParenR"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ụ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05 000</a:t>
            </a:r>
          </a:p>
          <a:p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ợ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ặ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ớ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â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é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ả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ảo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n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indent="-742950">
              <a:buAutoNum type="alphaLcParenR"/>
            </a:pPr>
            <a:endParaRPr lang="en-US" dirty="0"/>
          </a:p>
        </p:txBody>
      </p:sp>
      <p:pic>
        <p:nvPicPr>
          <p:cNvPr id="20" name="Picture 25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5779926" y="4945859"/>
            <a:ext cx="2118610" cy="169811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73688"/>
              </p:ext>
            </p:extLst>
          </p:nvPr>
        </p:nvGraphicFramePr>
        <p:xfrm>
          <a:off x="4191353" y="3526465"/>
          <a:ext cx="2696575" cy="59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8" imgW="1041120" imgH="228600" progId="Equation.DSMT4">
                  <p:embed/>
                </p:oleObj>
              </mc:Choice>
              <mc:Fallback>
                <p:oleObj name="Equation" r:id="rId8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353" y="3526465"/>
                        <a:ext cx="2696575" cy="591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987"/>
              </p:ext>
            </p:extLst>
          </p:nvPr>
        </p:nvGraphicFramePr>
        <p:xfrm>
          <a:off x="10793046" y="5459132"/>
          <a:ext cx="1790848" cy="67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10" imgW="711000" imgH="266400" progId="Equation.DSMT4">
                  <p:embed/>
                </p:oleObj>
              </mc:Choice>
              <mc:Fallback>
                <p:oleObj name="Equation" r:id="rId10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93046" y="5459132"/>
                        <a:ext cx="1790848" cy="671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10076"/>
              </p:ext>
            </p:extLst>
          </p:nvPr>
        </p:nvGraphicFramePr>
        <p:xfrm>
          <a:off x="14494149" y="7926010"/>
          <a:ext cx="17843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2" imgW="1784550" imgH="660327" progId="Equation.DSMT4">
                  <p:embed/>
                </p:oleObj>
              </mc:Choice>
              <mc:Fallback>
                <p:oleObj name="Equation" r:id="rId12" imgW="1784550" imgH="6603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94149" y="7926010"/>
                        <a:ext cx="17843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35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04800" y="1866900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7226792" y="26670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7294937" y="627826"/>
            <a:ext cx="4496338" cy="1131079"/>
            <a:chOff x="7162800" y="539360"/>
            <a:chExt cx="4648200" cy="1131079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668634"/>
              <a:ext cx="4648200" cy="914400"/>
              <a:chOff x="0" y="271615"/>
              <a:chExt cx="8385740" cy="1921233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271615"/>
                <a:ext cx="8385740" cy="1921233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326571" y="96393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1558435" y="2028158"/>
            <a:ext cx="1627058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ếu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ù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ô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ú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0,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ở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ú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7.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ù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ô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(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(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ờ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ị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.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ả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m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y hay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ông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1" name="Picture 2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9"/>
              </a:ext>
            </a:extLst>
          </a:blip>
          <a:srcRect/>
          <a:stretch>
            <a:fillRect/>
          </a:stretch>
        </p:blipFill>
        <p:spPr>
          <a:xfrm>
            <a:off x="13868400" y="7581900"/>
            <a:ext cx="3018643" cy="2180970"/>
          </a:xfrm>
          <a:prstGeom prst="rect">
            <a:avLst/>
          </a:prstGeom>
        </p:spPr>
      </p:pic>
      <p:pic>
        <p:nvPicPr>
          <p:cNvPr id="23" name="Picture 5"/>
          <p:cNvPicPr>
            <a:picLocks noChangeAspect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9151981">
            <a:off x="673319" y="8432159"/>
            <a:ext cx="1354912" cy="1398620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8534400" y="5987495"/>
            <a:ext cx="1752600" cy="81235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63913" y="7077097"/>
            <a:ext cx="16814218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ondo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</a:t>
            </a:r>
            <a:endParaRPr lang="en-US" sz="4000" dirty="0" smtClean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x + 7</a:t>
            </a:r>
          </a:p>
          <a:p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338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148389" y="294167"/>
            <a:ext cx="905034" cy="886933"/>
          </a:xfrm>
          <a:prstGeom prst="rect">
            <a:avLst/>
          </a:prstGeom>
        </p:spPr>
      </p:pic>
      <p:grpSp>
        <p:nvGrpSpPr>
          <p:cNvPr id="26" name="Group 3"/>
          <p:cNvGrpSpPr/>
          <p:nvPr/>
        </p:nvGrpSpPr>
        <p:grpSpPr>
          <a:xfrm>
            <a:off x="-228600" y="9893255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2408758">
            <a:off x="16997930" y="965089"/>
            <a:ext cx="1640672" cy="1431859"/>
          </a:xfrm>
          <a:prstGeom prst="rect">
            <a:avLst/>
          </a:prstGeom>
        </p:spPr>
      </p:pic>
      <p:pic>
        <p:nvPicPr>
          <p:cNvPr id="2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7415050" y="9056052"/>
            <a:ext cx="905034" cy="886933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6557902" y="26362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972113" y="316501"/>
            <a:ext cx="34547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0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artisticPaintBrush/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  <a14:imgEffect>
                      <a14:brightnessContrast bright="100000" contrast="-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5111"/>
            <a:ext cx="950078" cy="88667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76400" y="1419563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2555560"/>
            <a:ext cx="169926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742950" indent="-742950">
              <a:lnSpc>
                <a:spcPct val="150000"/>
              </a:lnSpc>
              <a:buAutoNum type="alphaLcParenR"/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indent="-742950">
              <a:lnSpc>
                <a:spcPct val="150000"/>
              </a:lnSpc>
              <a:buFontTx/>
              <a:buAutoNum type="alphaLcParenR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.</a:t>
            </a:r>
          </a:p>
          <a:p>
            <a:pPr>
              <a:lnSpc>
                <a:spcPct val="150000"/>
              </a:lnSpc>
            </a:pP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.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4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88639"/>
              </p:ext>
            </p:extLst>
          </p:nvPr>
        </p:nvGraphicFramePr>
        <p:xfrm>
          <a:off x="7391400" y="3619080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22" imgW="850680" imgH="253800" progId="Equation.DSMT4">
                  <p:embed/>
                </p:oleObj>
              </mc:Choice>
              <mc:Fallback>
                <p:oleObj name="Equation" r:id="rId22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91400" y="3619080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43291"/>
              </p:ext>
            </p:extLst>
          </p:nvPr>
        </p:nvGraphicFramePr>
        <p:xfrm>
          <a:off x="7391400" y="4582086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91400" y="4582086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71723"/>
              </p:ext>
            </p:extLst>
          </p:nvPr>
        </p:nvGraphicFramePr>
        <p:xfrm>
          <a:off x="7161486" y="6365794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25" imgW="850680" imgH="253800" progId="Equation.DSMT4">
                  <p:embed/>
                </p:oleObj>
              </mc:Choice>
              <mc:Fallback>
                <p:oleObj name="Equation" r:id="rId25" imgW="85068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61486" y="6365794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2"/>
              </a:ext>
            </a:extLst>
          </a:blip>
          <a:srcRect/>
          <a:stretch>
            <a:fillRect/>
          </a:stretch>
        </p:blipFill>
        <p:spPr>
          <a:xfrm>
            <a:off x="4343400" y="5378205"/>
            <a:ext cx="865396" cy="80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93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0997328">
            <a:off x="16810012" y="213609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930764" y="9419964"/>
            <a:ext cx="1640672" cy="14318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800" y="2468223"/>
                <a:ext cx="16431846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á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ịnh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,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ự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do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/>
                </a:r>
                <a:b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468223"/>
                <a:ext cx="16431846" cy="1938992"/>
              </a:xfrm>
              <a:prstGeom prst="rect">
                <a:avLst/>
              </a:prstGeom>
              <a:blipFill>
                <a:blip r:embed="rId17"/>
                <a:stretch>
                  <a:fillRect l="-1298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41529"/>
              </p:ext>
            </p:extLst>
          </p:nvPr>
        </p:nvGraphicFramePr>
        <p:xfrm>
          <a:off x="11506200" y="3209521"/>
          <a:ext cx="495300" cy="141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8" imgW="177480" imgH="507960" progId="Equation.DSMT4">
                  <p:embed/>
                </p:oleObj>
              </mc:Choice>
              <mc:Fallback>
                <p:oleObj name="Equation" r:id="rId18" imgW="177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506200" y="3209521"/>
                        <a:ext cx="495300" cy="141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40955" y="168044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221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0997328">
            <a:off x="16594526" y="755837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6930764" y="9419964"/>
            <a:ext cx="1640672" cy="143185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66277" y="2318258"/>
            <a:ext cx="1566984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97251"/>
              </p:ext>
            </p:extLst>
          </p:nvPr>
        </p:nvGraphicFramePr>
        <p:xfrm>
          <a:off x="7344919" y="2476456"/>
          <a:ext cx="3206068" cy="7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7" imgW="1117440" imgH="253800" progId="Equation.DSMT4">
                  <p:embed/>
                </p:oleObj>
              </mc:Choice>
              <mc:Fallback>
                <p:oleObj name="Equation" r:id="rId17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44919" y="2476456"/>
                        <a:ext cx="3206068" cy="728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52939"/>
              </p:ext>
            </p:extLst>
          </p:nvPr>
        </p:nvGraphicFramePr>
        <p:xfrm>
          <a:off x="3200400" y="3022434"/>
          <a:ext cx="7010401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19" imgW="2539800" imgH="507960" progId="Equation.DSMT4">
                  <p:embed/>
                </p:oleObj>
              </mc:Choice>
              <mc:Fallback>
                <p:oleObj name="Equation" r:id="rId19" imgW="253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00400" y="3022434"/>
                        <a:ext cx="7010401" cy="1402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30416" y="168761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77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327029" y="8086397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495299" y="2247900"/>
            <a:ext cx="16916400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fr-FR" sz="38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800" b="1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nh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00 000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ý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e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p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000 000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ề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ch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ng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 000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lvl="0" algn="just">
              <a:lnSpc>
                <a:spcPct val="150000"/>
              </a:lnSpc>
            </a:pP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(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lvl="0" indent="-742950" algn="just">
              <a:lnSpc>
                <a:spcPct val="150000"/>
              </a:lnSpc>
              <a:buAutoNum type="alphaLcParenR"/>
            </a:pP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.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hay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742950" lvl="0" indent="-742950" algn="just">
              <a:lnSpc>
                <a:spcPct val="150000"/>
              </a:lnSpc>
              <a:buAutoNum type="alphaLcParenR"/>
            </a:pP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ệ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oạ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3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09600" y="1592844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40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D5F7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9677400"/>
            <a:ext cx="18288000" cy="952500"/>
            <a:chOff x="0" y="0"/>
            <a:chExt cx="6350000" cy="979170"/>
          </a:xfrm>
        </p:grpSpPr>
        <p:sp>
          <p:nvSpPr>
            <p:cNvPr id="3" name="Freeform 3"/>
            <p:cNvSpPr/>
            <p:nvPr/>
          </p:nvSpPr>
          <p:spPr>
            <a:xfrm>
              <a:off x="0" y="-55880"/>
              <a:ext cx="6350000" cy="1035050"/>
            </a:xfrm>
            <a:custGeom>
              <a:avLst/>
              <a:gdLst/>
              <a:ahLst/>
              <a:cxnLst/>
              <a:rect l="l" t="t" r="r" b="b"/>
              <a:pathLst>
                <a:path w="6350000" h="1035050">
                  <a:moveTo>
                    <a:pt x="5628640" y="177800"/>
                  </a:moveTo>
                  <a:cubicBezTo>
                    <a:pt x="5184140" y="96520"/>
                    <a:pt x="4733290" y="29210"/>
                    <a:pt x="4279900" y="67310"/>
                  </a:cubicBezTo>
                  <a:cubicBezTo>
                    <a:pt x="3841750" y="104140"/>
                    <a:pt x="3437890" y="316230"/>
                    <a:pt x="2997200" y="331470"/>
                  </a:cubicBezTo>
                  <a:cubicBezTo>
                    <a:pt x="2550160" y="346710"/>
                    <a:pt x="2101850" y="267970"/>
                    <a:pt x="1668780" y="167640"/>
                  </a:cubicBezTo>
                  <a:cubicBezTo>
                    <a:pt x="941070" y="0"/>
                    <a:pt x="364490" y="205740"/>
                    <a:pt x="0" y="417830"/>
                  </a:cubicBezTo>
                  <a:lnTo>
                    <a:pt x="0" y="1035050"/>
                  </a:lnTo>
                  <a:lnTo>
                    <a:pt x="6350000" y="1035050"/>
                  </a:lnTo>
                  <a:lnTo>
                    <a:pt x="6350000" y="327660"/>
                  </a:lnTo>
                  <a:cubicBezTo>
                    <a:pt x="6112510" y="265430"/>
                    <a:pt x="5867400" y="220980"/>
                    <a:pt x="5628640" y="177800"/>
                  </a:cubicBezTo>
                  <a:close/>
                </a:path>
              </a:pathLst>
            </a:custGeom>
            <a:solidFill>
              <a:srgbClr val="ADD6D8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2286000" y="8559160"/>
            <a:ext cx="4051120" cy="414148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>
            <a:off x="15849600" y="-824670"/>
            <a:ext cx="4178470" cy="3094436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14873952" y="-3079467"/>
            <a:ext cx="4051120" cy="41414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6415800" y="1489999"/>
            <a:ext cx="5181600" cy="446913"/>
          </a:xfrm>
          <a:prstGeom prst="rect">
            <a:avLst/>
          </a:prstGeom>
        </p:spPr>
      </p:pic>
      <p:sp>
        <p:nvSpPr>
          <p:cNvPr id="15" name="Google Shape;7771;p33"/>
          <p:cNvSpPr txBox="1">
            <a:spLocks/>
          </p:cNvSpPr>
          <p:nvPr/>
        </p:nvSpPr>
        <p:spPr>
          <a:xfrm>
            <a:off x="3901200" y="495300"/>
            <a:ext cx="10272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 smtClean="0">
                <a:solidFill>
                  <a:schemeClr val="bg1"/>
                </a:solidFill>
                <a:latin typeface="Arial" panose="020B0604020202020204" pitchFamily="34" charset="0"/>
              </a:rPr>
              <a:t>KHỞI ĐỘNG</a:t>
            </a:r>
            <a:endParaRPr lang="vi-VN" sz="6000" b="1" kern="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14" name="Picture 2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15849600" y="6490257"/>
            <a:ext cx="1173899" cy="96504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09253" y="2401911"/>
            <a:ext cx="1002230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ẩ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3200" dirty="0" smtClean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 (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a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.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16" name="Picture 15"/>
          <p:cNvPicPr/>
          <p:nvPr/>
        </p:nvPicPr>
        <p:blipFill>
          <a:blip r:embed="rId15"/>
          <a:stretch>
            <a:fillRect/>
          </a:stretch>
        </p:blipFill>
        <p:spPr>
          <a:xfrm>
            <a:off x="11597399" y="2644545"/>
            <a:ext cx="6017991" cy="353733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630274" y="6547023"/>
            <a:ext cx="14430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 ở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-381000" y="6839410"/>
            <a:ext cx="3273836" cy="50723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03511" y="974600"/>
            <a:ext cx="3627543" cy="320542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898689" y="8115300"/>
            <a:ext cx="2301098" cy="28763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800601" y="7081219"/>
            <a:ext cx="3276599" cy="507268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141093" y="93906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7199589" y="9388959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1596721" y="5965686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6785190" y="-252967"/>
            <a:ext cx="905034" cy="88693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5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17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18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6" name="Rectangle 15"/>
            <p:cNvSpPr/>
            <p:nvPr/>
          </p:nvSpPr>
          <p:spPr>
            <a:xfrm>
              <a:off x="1200555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nhớ </a:t>
              </a:r>
              <a:endParaRPr lang="pt-BR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ức trong bài. 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0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2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3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1" name="Rectangle 20"/>
            <p:cNvSpPr/>
            <p:nvPr/>
          </p:nvSpPr>
          <p:spPr>
            <a:xfrm>
              <a:off x="7279872" y="4685006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190260" y="2857500"/>
            <a:ext cx="5548298" cy="3772119"/>
            <a:chOff x="12589070" y="3429564"/>
            <a:chExt cx="5538234" cy="4760034"/>
          </a:xfrm>
        </p:grpSpPr>
        <p:grpSp>
          <p:nvGrpSpPr>
            <p:cNvPr id="25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27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8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pt-BR" sz="4000" kern="0" dirty="0" smtClean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* </a:t>
                  </a:r>
                  <a:r>
                    <a:rPr lang="vi-VN" sz="4000" kern="0" dirty="0" smtClean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Chuẩn </a:t>
                  </a:r>
                  <a:r>
                    <a:rPr lang="vi-VN" sz="4000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bị trước </a:t>
                  </a:r>
                  <a:endParaRPr lang="en-US" sz="4000" kern="0" dirty="0" smtClean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vi-VN" sz="4000" b="1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</a:t>
                  </a:r>
                  <a:r>
                    <a:rPr lang="en-US" sz="4000" dirty="0" err="1"/>
                    <a:t>Bài</a:t>
                  </a:r>
                  <a:r>
                    <a:rPr lang="en-US" sz="4000" dirty="0"/>
                    <a:t> 4: </a:t>
                  </a:r>
                  <a:r>
                    <a:rPr lang="en-US" sz="4000" dirty="0" err="1"/>
                    <a:t>Đồ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thị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của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hàm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số</a:t>
                  </a:r>
                  <a:r>
                    <a:rPr lang="en-US" sz="4000" dirty="0"/>
                    <a:t> </a:t>
                  </a:r>
                  <a14:m>
                    <m:oMath xmlns:m="http://schemas.openxmlformats.org/officeDocument/2006/math">
                      <m:r>
                        <a:rPr lang="en-US" sz="4000" i="1">
                          <a:latin typeface="Cambria Math"/>
                        </a:rPr>
                        <m:t>𝑦</m:t>
                      </m:r>
                      <m:r>
                        <a:rPr lang="en-US" sz="4000" i="1">
                          <a:latin typeface="Cambria Math"/>
                        </a:rPr>
                        <m:t>=</m:t>
                      </m:r>
                      <m:r>
                        <a:rPr lang="en-US" sz="4000" i="1">
                          <a:latin typeface="Cambria Math"/>
                        </a:rPr>
                        <m:t>𝑎𝑥</m:t>
                      </m:r>
                      <m:r>
                        <a:rPr lang="en-US" sz="4000" i="1">
                          <a:latin typeface="Cambria Math"/>
                        </a:rPr>
                        <m:t>+</m:t>
                      </m:r>
                      <m:r>
                        <a:rPr lang="en-US" sz="4000" i="1">
                          <a:latin typeface="Cambria Math"/>
                        </a:rPr>
                        <m:t>𝑏</m:t>
                      </m:r>
                      <m:r>
                        <a:rPr lang="en-US" sz="4000" i="1">
                          <a:latin typeface="Cambria Math"/>
                        </a:rPr>
                        <m:t> (</m:t>
                      </m:r>
                      <m:r>
                        <a:rPr lang="en-US" sz="4000" i="1">
                          <a:latin typeface="Cambria Math"/>
                        </a:rPr>
                        <m:t>𝑎</m:t>
                      </m:r>
                      <m:r>
                        <a:rPr lang="en-US" sz="4000" i="1">
                          <a:latin typeface="Cambria Math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4000" i="1">
                          <a:latin typeface="Cambria Math"/>
                        </a:rPr>
                        <m:t> 0)</m:t>
                      </m:r>
                    </m:oMath>
                  </a14:m>
                  <a:r>
                    <a:rPr lang="en-US" sz="4000" dirty="0"/>
                    <a:t> </a:t>
                  </a:r>
                  <a:r>
                    <a:rPr lang="vi-VN" sz="4000" b="1" kern="0" dirty="0" smtClean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.</a:t>
                  </a:r>
                  <a:endParaRPr lang="pt-BR" sz="4000" b="1" kern="0" dirty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  <a:blipFill>
                  <a:blip r:embed="rId14"/>
                  <a:stretch>
                    <a:fillRect l="-2527" r="-2308" b="-4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44050" y="645584"/>
            <a:ext cx="17068800" cy="897357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72647" y="5676900"/>
            <a:ext cx="3343054" cy="967726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641382" y="6667500"/>
            <a:ext cx="3347642" cy="88712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81553" y="674975"/>
            <a:ext cx="3347642" cy="88712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621000" y="414493"/>
            <a:ext cx="1473508" cy="139614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90452" y="2351564"/>
            <a:ext cx="16530748" cy="1160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7000" b="1" cap="all" dirty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sz="7000" b="1" cap="all" dirty="0" smtClean="0">
                <a:solidFill>
                  <a:schemeClr val="bg1"/>
                </a:solidFill>
                <a:latin typeface=".VnArial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vi-VN" sz="7000" b="1" cap="all" dirty="0" smtClean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7000" b="1" cap="all" dirty="0">
                <a:solidFill>
                  <a:schemeClr val="bg1"/>
                </a:solidFill>
                <a:latin typeface=".VnArial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000" b="1" cap="all" dirty="0" smtClean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HÀM SỐ VÀ ĐỒ THỊ</a:t>
            </a:r>
            <a:endParaRPr lang="vi-VN" sz="7000" b="1" cap="all" dirty="0">
              <a:solidFill>
                <a:schemeClr val="bg1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66797" y="3891022"/>
                <a:ext cx="16574650" cy="4885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6700" b="1" kern="0" cap="all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6700" b="1" kern="0" cap="all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:</a:t>
                </a:r>
                <a:r>
                  <a:rPr lang="nl-NL" sz="67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BẬC NHẤT </a:t>
                </a:r>
                <a:endParaRPr lang="nl-NL" sz="67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700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m:oMathPara>
                </a14:m>
                <a:endParaRPr lang="en-US" sz="6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6700" b="1" kern="0" cap="all" dirty="0" smtClean="0">
                    <a:solidFill>
                      <a:srgbClr val="FFFF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797" y="3891022"/>
                <a:ext cx="16574650" cy="48859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 flipV="1">
            <a:off x="6226233" y="2422468"/>
            <a:ext cx="6902335" cy="201168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09800" y="5053868"/>
            <a:ext cx="3352800" cy="547192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28700" y="441689"/>
            <a:ext cx="2775607" cy="286514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4918326" y="706901"/>
            <a:ext cx="2198124" cy="2599931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4724400" y="800100"/>
            <a:ext cx="9163594" cy="9638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159"/>
              </a:lnSpc>
            </a:pPr>
            <a:r>
              <a:rPr lang="en-US" sz="6000" b="1" spc="339" dirty="0">
                <a:solidFill>
                  <a:srgbClr val="3D5F7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6553200" y="1943100"/>
            <a:ext cx="5334000" cy="46005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717677" y="3326733"/>
            <a:ext cx="517031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bậc nhất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11904" y="5557952"/>
            <a:ext cx="294022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Ứng dụ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7247688" y="7378092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7251699" y="5329408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7247688" y="3280724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711904" y="7589260"/>
            <a:ext cx="290977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3" grpId="0" animBg="1"/>
      <p:bldP spid="17" grpId="0" animBg="1"/>
      <p:bldP spid="18" grpId="0" animBg="1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636881" y="473878"/>
            <a:ext cx="3347642" cy="8871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artisticPaintBrush/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  <a14:imgEffect>
                      <a14:brightnessContrast bright="100000" contrast="-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870" y="1638300"/>
            <a:ext cx="950078" cy="88667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424949" y="1780488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 </a:t>
            </a:r>
            <a:r>
              <a:rPr lang="nl-NL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nl-NL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68913" y="2667962"/>
            <a:ext cx="1247811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vi-VN" sz="3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ong bài toán ở phần mở đầu, y có phải là đa thức bậc nhất của biến x hay không?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7184718" y="9385544"/>
            <a:ext cx="1640672" cy="143185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082813" y="324742"/>
            <a:ext cx="502358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bậc nhất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612824" y="278733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21" name="Picture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9"/>
              </a:ext>
            </a:extLst>
          </a:blip>
          <a:srcRect/>
          <a:stretch>
            <a:fillRect/>
          </a:stretch>
        </p:blipFill>
        <p:spPr>
          <a:xfrm>
            <a:off x="15157868" y="1485900"/>
            <a:ext cx="1670777" cy="1785336"/>
          </a:xfrm>
          <a:prstGeom prst="rect">
            <a:avLst/>
          </a:prstGeom>
        </p:spPr>
      </p:pic>
      <p:sp>
        <p:nvSpPr>
          <p:cNvPr id="26" name="Oval Callout 25"/>
          <p:cNvSpPr/>
          <p:nvPr/>
        </p:nvSpPr>
        <p:spPr>
          <a:xfrm>
            <a:off x="6172200" y="4776666"/>
            <a:ext cx="5029200" cy="3053601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 smtClean="0"/>
              <a:t>b. Hàm số                      là hàm số bậc nhất</a:t>
            </a:r>
            <a:endParaRPr lang="en-US" sz="3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61392"/>
              </p:ext>
            </p:extLst>
          </p:nvPr>
        </p:nvGraphicFramePr>
        <p:xfrm>
          <a:off x="8991600" y="5600700"/>
          <a:ext cx="19525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30" imgW="726113" imgH="200361" progId="Equation.DSMT4">
                  <p:embed/>
                </p:oleObj>
              </mc:Choice>
              <mc:Fallback>
                <p:oleObj name="Equation" r:id="rId30" imgW="726113" imgH="200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991600" y="5600700"/>
                        <a:ext cx="195259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Callout 31"/>
          <p:cNvSpPr/>
          <p:nvPr/>
        </p:nvSpPr>
        <p:spPr>
          <a:xfrm>
            <a:off x="11049000" y="3538099"/>
            <a:ext cx="6618510" cy="3097124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 smtClean="0"/>
              <a:t>a. Do                       nên y là một đa thứ bậc nhất của biến x </a:t>
            </a:r>
            <a:endParaRPr lang="en-US" sz="32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27685"/>
              </p:ext>
            </p:extLst>
          </p:nvPr>
        </p:nvGraphicFramePr>
        <p:xfrm>
          <a:off x="13563600" y="4364129"/>
          <a:ext cx="19525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2" imgW="726113" imgH="200361" progId="Equation.DSMT4">
                  <p:embed/>
                </p:oleObj>
              </mc:Choice>
              <mc:Fallback>
                <p:oleObj name="Equation" r:id="rId32" imgW="726113" imgH="200361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563600" y="4364129"/>
                        <a:ext cx="195259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169667" y="5629252"/>
            <a:ext cx="3023878" cy="46577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3" grpId="0"/>
      <p:bldP spid="19" grpId="0" animBg="1"/>
      <p:bldP spid="26" grpId="0" animBg="1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38166" y="495300"/>
            <a:ext cx="1031750" cy="8746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5181600" y="9029700"/>
            <a:ext cx="4262034" cy="41148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0800000">
            <a:off x="7399334" y="8651055"/>
            <a:ext cx="2044300" cy="156481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V="1">
            <a:off x="16157167" y="-1485900"/>
            <a:ext cx="3639719" cy="351398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975663" y="280151"/>
            <a:ext cx="3017405" cy="105334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1104925" y="676124"/>
            <a:ext cx="800075" cy="39567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487041" y="563965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QUÁT</a:t>
            </a:r>
            <a:endParaRPr lang="en-US" sz="6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95157" y="1779831"/>
            <a:ext cx="15955147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 smtClean="0"/>
              <a:t>Hàm số bậc nhất là hàm số được cho bởi công thức                 , </a:t>
            </a:r>
          </a:p>
          <a:p>
            <a:pPr algn="just">
              <a:lnSpc>
                <a:spcPct val="150000"/>
              </a:lnSpc>
            </a:pPr>
            <a:r>
              <a:rPr lang="vi-VN" sz="4000" dirty="0" smtClean="0"/>
              <a:t>trong đó a, b là số cho trước và a khác 0 </a:t>
            </a:r>
            <a:endParaRPr lang="vi-VN" sz="4000" dirty="0"/>
          </a:p>
        </p:txBody>
      </p:sp>
      <p:pic>
        <p:nvPicPr>
          <p:cNvPr id="16" name="Picture 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344497" y="4381500"/>
            <a:ext cx="4166063" cy="59055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29749"/>
              </p:ext>
            </p:extLst>
          </p:nvPr>
        </p:nvGraphicFramePr>
        <p:xfrm>
          <a:off x="13258800" y="2027669"/>
          <a:ext cx="2168729" cy="66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9" imgW="749160" imgH="228600" progId="Equation.DSMT4">
                  <p:embed/>
                </p:oleObj>
              </mc:Choice>
              <mc:Fallback>
                <p:oleObj name="Equation" r:id="rId19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258800" y="2027669"/>
                        <a:ext cx="2168729" cy="661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86600" y="4411579"/>
            <a:ext cx="3029197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5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</a:t>
            </a:r>
            <a:endParaRPr lang="en-US" sz="55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74136" y="5903029"/>
            <a:ext cx="1595514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 smtClean="0"/>
              <a:t>Khi            ta có hàm số   </a:t>
            </a:r>
            <a:endParaRPr lang="vi-VN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505915"/>
              </p:ext>
            </p:extLst>
          </p:nvPr>
        </p:nvGraphicFramePr>
        <p:xfrm>
          <a:off x="2209800" y="6159829"/>
          <a:ext cx="1219200" cy="59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21" imgW="444240" imgH="215640" progId="Equation.DSMT4">
                  <p:embed/>
                </p:oleObj>
              </mc:Choice>
              <mc:Fallback>
                <p:oleObj name="Equation" r:id="rId21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09800" y="6159829"/>
                        <a:ext cx="1219200" cy="592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38492"/>
              </p:ext>
            </p:extLst>
          </p:nvPr>
        </p:nvGraphicFramePr>
        <p:xfrm>
          <a:off x="6703083" y="6166398"/>
          <a:ext cx="1755117" cy="63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23" imgW="558720" imgH="203040" progId="Equation.DSMT4">
                  <p:embed/>
                </p:oleObj>
              </mc:Choice>
              <mc:Fallback>
                <p:oleObj name="Equation" r:id="rId2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03083" y="6166398"/>
                        <a:ext cx="1755117" cy="63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880471">
            <a:off x="-2332508" y="-1457481"/>
            <a:ext cx="3884554" cy="394189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096000" y="542760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r>
                <a:rPr lang="nl-NL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lang="nl-NL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vi-VN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7</a:t>
              </a:r>
              <a:r>
                <a:rPr lang="nl-NL" sz="40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lang="en-US" sz="40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1398796" y="2066046"/>
            <a:ext cx="14706600" cy="3594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vi-VN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hông phải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</a:t>
            </a: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hàm số bậc nhất? Đối với những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</a:t>
            </a: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số bậc nhất đó, xác định a, b lần lượt là hệ số của x, hệ số tự do.</a:t>
            </a:r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408758">
            <a:off x="17225272" y="360231"/>
            <a:ext cx="1640672" cy="1431859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13106400" y="6355027"/>
            <a:ext cx="3922906" cy="3741473"/>
          </a:xfrm>
          <a:prstGeom prst="rect">
            <a:avLst/>
          </a:prstGeom>
        </p:spPr>
      </p:pic>
      <p:grpSp>
        <p:nvGrpSpPr>
          <p:cNvPr id="16" name="Group 3"/>
          <p:cNvGrpSpPr/>
          <p:nvPr/>
        </p:nvGrpSpPr>
        <p:grpSpPr>
          <a:xfrm>
            <a:off x="-374189" y="9715500"/>
            <a:ext cx="20040600" cy="2336845"/>
            <a:chOff x="0" y="0"/>
            <a:chExt cx="3019157" cy="790488"/>
          </a:xfrm>
        </p:grpSpPr>
        <p:sp>
          <p:nvSpPr>
            <p:cNvPr id="17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18" name="Picture 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951394" flipH="1">
            <a:off x="-339060" y="8400958"/>
            <a:ext cx="1729410" cy="1663378"/>
          </a:xfrm>
          <a:prstGeom prst="rect">
            <a:avLst/>
          </a:prstGeom>
        </p:spPr>
      </p:pic>
      <p:pic>
        <p:nvPicPr>
          <p:cNvPr id="20" name="Picture 2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0"/>
              </a:ext>
            </a:extLst>
          </a:blip>
          <a:srcRect/>
          <a:stretch>
            <a:fillRect/>
          </a:stretch>
        </p:blipFill>
        <p:spPr>
          <a:xfrm>
            <a:off x="5279050" y="6136564"/>
            <a:ext cx="799696" cy="799696"/>
          </a:xfrm>
          <a:prstGeom prst="rect">
            <a:avLst/>
          </a:prstGeom>
        </p:spPr>
      </p:pic>
      <p:pic>
        <p:nvPicPr>
          <p:cNvPr id="21" name="Picture 4"/>
          <p:cNvPicPr>
            <a:picLocks noChangeAspect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2"/>
              </a:ext>
            </a:extLst>
          </a:blip>
          <a:srcRect/>
          <a:stretch>
            <a:fillRect/>
          </a:stretch>
        </p:blipFill>
        <p:spPr>
          <a:xfrm>
            <a:off x="5346940" y="7517987"/>
            <a:ext cx="865396" cy="80426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48677"/>
              </p:ext>
            </p:extLst>
          </p:nvPr>
        </p:nvGraphicFramePr>
        <p:xfrm>
          <a:off x="7620000" y="6117170"/>
          <a:ext cx="3013490" cy="82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43" imgW="927000" imgH="253800" progId="Equation.DSMT4">
                  <p:embed/>
                </p:oleObj>
              </mc:Choice>
              <mc:Fallback>
                <p:oleObj name="Equation" r:id="rId43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620000" y="6117170"/>
                        <a:ext cx="3013490" cy="82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33957"/>
              </p:ext>
            </p:extLst>
          </p:nvPr>
        </p:nvGraphicFramePr>
        <p:xfrm>
          <a:off x="1584690" y="7590426"/>
          <a:ext cx="3131813" cy="81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45" imgW="977760" imgH="253800" progId="Equation.DSMT4">
                  <p:embed/>
                </p:oleObj>
              </mc:Choice>
              <mc:Fallback>
                <p:oleObj name="Equation" r:id="rId45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584690" y="7590426"/>
                        <a:ext cx="3131813" cy="813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52035"/>
              </p:ext>
            </p:extLst>
          </p:nvPr>
        </p:nvGraphicFramePr>
        <p:xfrm>
          <a:off x="7467600" y="7535309"/>
          <a:ext cx="2590800" cy="84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47" imgW="774360" imgH="253800" progId="Equation.DSMT4">
                  <p:embed/>
                </p:oleObj>
              </mc:Choice>
              <mc:Fallback>
                <p:oleObj name="Equation" r:id="rId47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467600" y="7535309"/>
                        <a:ext cx="2590800" cy="849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0"/>
              </a:ext>
            </a:extLst>
          </a:blip>
          <a:srcRect/>
          <a:stretch>
            <a:fillRect/>
          </a:stretch>
        </p:blipFill>
        <p:spPr>
          <a:xfrm>
            <a:off x="10894470" y="6115693"/>
            <a:ext cx="799696" cy="799696"/>
          </a:xfrm>
          <a:prstGeom prst="rect">
            <a:avLst/>
          </a:prstGeom>
        </p:spPr>
      </p:pic>
      <p:pic>
        <p:nvPicPr>
          <p:cNvPr id="23" name="Picture 2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0"/>
              </a:ext>
            </a:extLst>
          </a:blip>
          <a:srcRect/>
          <a:stretch>
            <a:fillRect/>
          </a:stretch>
        </p:blipFill>
        <p:spPr>
          <a:xfrm>
            <a:off x="10913816" y="7396645"/>
            <a:ext cx="799696" cy="799696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90760"/>
              </p:ext>
            </p:extLst>
          </p:nvPr>
        </p:nvGraphicFramePr>
        <p:xfrm>
          <a:off x="1718968" y="6117170"/>
          <a:ext cx="3463277" cy="85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49" imgW="1028520" imgH="253800" progId="Equation.DSMT4">
                  <p:embed/>
                </p:oleObj>
              </mc:Choice>
              <mc:Fallback>
                <p:oleObj name="Equation" r:id="rId49" imgW="102852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718968" y="6117170"/>
                        <a:ext cx="3463277" cy="85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189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04800" y="1866900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7226792" y="266700"/>
            <a:ext cx="905034" cy="88693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781531" y="636771"/>
            <a:ext cx="4496338" cy="1043674"/>
            <a:chOff x="7162800" y="539360"/>
            <a:chExt cx="4648200" cy="1043674"/>
          </a:xfrm>
          <a:solidFill>
            <a:srgbClr val="FFE07D"/>
          </a:solidFill>
        </p:grpSpPr>
        <p:grpSp>
          <p:nvGrpSpPr>
            <p:cNvPr id="14" name="Group 6"/>
            <p:cNvGrpSpPr/>
            <p:nvPr/>
          </p:nvGrpSpPr>
          <p:grpSpPr>
            <a:xfrm>
              <a:off x="7162800" y="668634"/>
              <a:ext cx="4648200" cy="914400"/>
              <a:chOff x="0" y="271615"/>
              <a:chExt cx="8385740" cy="1921233"/>
            </a:xfrm>
            <a:grpFill/>
          </p:grpSpPr>
          <p:sp>
            <p:nvSpPr>
              <p:cNvPr id="16" name="Freeform 7"/>
              <p:cNvSpPr/>
              <p:nvPr/>
            </p:nvSpPr>
            <p:spPr>
              <a:xfrm>
                <a:off x="0" y="271615"/>
                <a:ext cx="8385740" cy="1921233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15" name="Rectangle 14"/>
            <p:cNvSpPr/>
            <p:nvPr/>
          </p:nvSpPr>
          <p:spPr>
            <a:xfrm>
              <a:off x="7332978" y="539360"/>
              <a:ext cx="4316579" cy="1002710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0" i="0" u="none" strike="noStrike" kern="1200" cap="none" spc="0" normalizeH="0" baseline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</a:t>
              </a:r>
              <a:r>
                <a:rPr kumimoji="0" lang="nl-NL" sz="4500" b="0" i="0" u="none" strike="noStrike" kern="1200" cap="none" spc="0" normalizeH="0" noProof="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1</a:t>
              </a:r>
              <a:endParaRPr kumimoji="0" lang="en-US" sz="45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3"/>
          <p:cNvGrpSpPr/>
          <p:nvPr/>
        </p:nvGrpSpPr>
        <p:grpSpPr>
          <a:xfrm>
            <a:off x="-326571" y="9639300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1371600" y="1936974"/>
            <a:ext cx="15316200" cy="3594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Aft>
                <a:spcPts val="12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hàm số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 không 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ea typeface="Calibri" panose="020F0502020204030204" pitchFamily="34" charset="0"/>
                <a:cs typeface="Arial" panose="020B0604020202020204" pitchFamily="34" charset="0"/>
              </a:rPr>
              <a:t>là hàm số bậc nhất? Đối với những hàm số bậc nhất đó, xác định a, b lần lượt là hệ số của x, hệ số tự do.</a:t>
            </a:r>
          </a:p>
        </p:txBody>
      </p:sp>
      <p:pic>
        <p:nvPicPr>
          <p:cNvPr id="17" name="Picture 28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>
          <a:xfrm>
            <a:off x="13487400" y="5984312"/>
            <a:ext cx="4078739" cy="3684461"/>
          </a:xfrm>
          <a:prstGeom prst="rect">
            <a:avLst/>
          </a:prstGeom>
        </p:spPr>
      </p:pic>
      <p:pic>
        <p:nvPicPr>
          <p:cNvPr id="18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0"/>
              </a:ext>
            </a:extLst>
          </a:blip>
          <a:srcRect/>
          <a:stretch>
            <a:fillRect/>
          </a:stretch>
        </p:blipFill>
        <p:spPr>
          <a:xfrm>
            <a:off x="10871738" y="7489459"/>
            <a:ext cx="953654" cy="953654"/>
          </a:xfrm>
          <a:prstGeom prst="rect">
            <a:avLst/>
          </a:prstGeom>
        </p:spPr>
      </p:pic>
      <p:pic>
        <p:nvPicPr>
          <p:cNvPr id="19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0"/>
              </a:ext>
            </a:extLst>
          </a:blip>
          <a:srcRect/>
          <a:stretch>
            <a:fillRect/>
          </a:stretch>
        </p:blipFill>
        <p:spPr>
          <a:xfrm>
            <a:off x="5248646" y="7497320"/>
            <a:ext cx="953654" cy="953654"/>
          </a:xfrm>
          <a:prstGeom prst="rect">
            <a:avLst/>
          </a:prstGeom>
        </p:spPr>
      </p:pic>
      <p:pic>
        <p:nvPicPr>
          <p:cNvPr id="22" name="Picture 5"/>
          <p:cNvPicPr>
            <a:picLocks noChangeAspect="1"/>
          </p:cNvPicPr>
          <p:nvPr/>
        </p:nvPicPr>
        <p:blipFill>
          <a:blip r:embed="rId51"/>
          <a:srcRect/>
          <a:stretch>
            <a:fillRect/>
          </a:stretch>
        </p:blipFill>
        <p:spPr>
          <a:xfrm>
            <a:off x="8534400" y="4420350"/>
            <a:ext cx="1524000" cy="136779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97971"/>
              </p:ext>
            </p:extLst>
          </p:nvPr>
        </p:nvGraphicFramePr>
        <p:xfrm>
          <a:off x="1523999" y="6332270"/>
          <a:ext cx="3565935" cy="7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52" imgW="1143000" imgH="253800" progId="Equation.DSMT4">
                  <p:embed/>
                </p:oleObj>
              </mc:Choice>
              <mc:Fallback>
                <p:oleObj name="Equation" r:id="rId52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523999" y="6332270"/>
                        <a:ext cx="3565935" cy="79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20571"/>
              </p:ext>
            </p:extLst>
          </p:nvPr>
        </p:nvGraphicFramePr>
        <p:xfrm>
          <a:off x="7162799" y="6323073"/>
          <a:ext cx="3599089" cy="87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54" imgW="1041120" imgH="253800" progId="Equation.DSMT4">
                  <p:embed/>
                </p:oleObj>
              </mc:Choice>
              <mc:Fallback>
                <p:oleObj name="Equation" r:id="rId54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7162799" y="6323073"/>
                        <a:ext cx="3599089" cy="877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24166"/>
              </p:ext>
            </p:extLst>
          </p:nvPr>
        </p:nvGraphicFramePr>
        <p:xfrm>
          <a:off x="1523999" y="7116428"/>
          <a:ext cx="3200938" cy="17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56" imgW="952200" imgH="507960" progId="Equation.DSMT4">
                  <p:embed/>
                </p:oleObj>
              </mc:Choice>
              <mc:Fallback>
                <p:oleObj name="Equation" r:id="rId56" imgW="952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523999" y="7116428"/>
                        <a:ext cx="3200938" cy="1707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07741"/>
              </p:ext>
            </p:extLst>
          </p:nvPr>
        </p:nvGraphicFramePr>
        <p:xfrm>
          <a:off x="7010400" y="7645321"/>
          <a:ext cx="2287587" cy="87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58" imgW="660240" imgH="253800" progId="Equation.DSMT4">
                  <p:embed/>
                </p:oleObj>
              </mc:Choice>
              <mc:Fallback>
                <p:oleObj name="Equation" r:id="rId58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7010400" y="7645321"/>
                        <a:ext cx="2287587" cy="879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4"/>
          <p:cNvPicPr>
            <a:picLocks noChangeAspect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2"/>
              </a:ext>
            </a:extLst>
          </a:blip>
          <a:srcRect/>
          <a:stretch>
            <a:fillRect/>
          </a:stretch>
        </p:blipFill>
        <p:spPr>
          <a:xfrm>
            <a:off x="5385738" y="6112333"/>
            <a:ext cx="865396" cy="804266"/>
          </a:xfrm>
          <a:prstGeom prst="rect">
            <a:avLst/>
          </a:prstGeom>
        </p:spPr>
      </p:pic>
      <p:pic>
        <p:nvPicPr>
          <p:cNvPr id="24" name="Picture 4"/>
          <p:cNvPicPr>
            <a:picLocks noChangeAspect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2"/>
              </a:ext>
            </a:extLst>
          </a:blip>
          <a:srcRect/>
          <a:stretch>
            <a:fillRect/>
          </a:stretch>
        </p:blipFill>
        <p:spPr>
          <a:xfrm>
            <a:off x="10959996" y="6201446"/>
            <a:ext cx="865396" cy="80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16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219564" y="848236"/>
            <a:ext cx="5562600" cy="1066800"/>
            <a:chOff x="381000" y="190500"/>
            <a:chExt cx="5562600" cy="1066800"/>
          </a:xfrm>
          <a:solidFill>
            <a:schemeClr val="accent5"/>
          </a:solidFill>
        </p:grpSpPr>
        <p:sp>
          <p:nvSpPr>
            <p:cNvPr id="13" name="Rectangle 12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  <a:grpFill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– tr</a:t>
              </a:r>
              <a:r>
                <a:rPr lang="vi-VN" sz="4000" b="1" noProof="0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8135749">
            <a:off x="-613496" y="369548"/>
            <a:ext cx="1640672" cy="1431859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6699853" y="72971"/>
            <a:ext cx="1446081" cy="1217664"/>
            <a:chOff x="16459200" y="496068"/>
            <a:chExt cx="1446081" cy="1217664"/>
          </a:xfrm>
        </p:grpSpPr>
        <p:pic>
          <p:nvPicPr>
            <p:cNvPr id="21" name="Picture 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6734110" y="496068"/>
              <a:ext cx="1171171" cy="1217664"/>
            </a:xfrm>
            <a:prstGeom prst="rect">
              <a:avLst/>
            </a:prstGeom>
          </p:spPr>
        </p:pic>
        <p:pic>
          <p:nvPicPr>
            <p:cNvPr id="23" name="Picture 1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7"/>
                </a:ext>
              </a:extLst>
            </a:blip>
            <a:srcRect/>
            <a:stretch>
              <a:fillRect/>
            </a:stretch>
          </p:blipFill>
          <p:spPr>
            <a:xfrm>
              <a:off x="16459200" y="919652"/>
              <a:ext cx="823225" cy="407122"/>
            </a:xfrm>
            <a:prstGeom prst="rect">
              <a:avLst/>
            </a:prstGeom>
          </p:spPr>
        </p:pic>
      </p:grpSp>
      <p:pic>
        <p:nvPicPr>
          <p:cNvPr id="24" name="Picture 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478131" flipH="1">
            <a:off x="108439" y="8317765"/>
            <a:ext cx="1051033" cy="163758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73697" y="2251701"/>
            <a:ext cx="16576103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Cho hàm số                 . Tìm giá trị của y tương ứng với mỗi giá trị sau của x. </a:t>
            </a:r>
            <a:endParaRPr lang="vi-VN" sz="40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392400" y="6596617"/>
            <a:ext cx="2172482" cy="342368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34013"/>
              </p:ext>
            </p:extLst>
          </p:nvPr>
        </p:nvGraphicFramePr>
        <p:xfrm>
          <a:off x="3886200" y="2521688"/>
          <a:ext cx="2575292" cy="741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20" imgW="838080" imgH="241200" progId="Equation.DSMT4">
                  <p:embed/>
                </p:oleObj>
              </mc:Choice>
              <mc:Fallback>
                <p:oleObj name="Equation" r:id="rId20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86200" y="2521688"/>
                        <a:ext cx="2575292" cy="741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54886"/>
              </p:ext>
            </p:extLst>
          </p:nvPr>
        </p:nvGraphicFramePr>
        <p:xfrm>
          <a:off x="3518454" y="3393056"/>
          <a:ext cx="4616829" cy="71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22" imgW="1473120" imgH="228600" progId="Equation.DSMT4">
                  <p:embed/>
                </p:oleObj>
              </mc:Choice>
              <mc:Fallback>
                <p:oleObj name="Equation" r:id="rId22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18454" y="3393056"/>
                        <a:ext cx="4616829" cy="716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73697" y="5905500"/>
            <a:ext cx="1657610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Thay lần lượt                                 vào công thức        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vi-VN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 Ta tính được giá trị của y tương ứng trong bảng sau. </a:t>
            </a:r>
            <a:endParaRPr lang="vi-VN" sz="40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9724"/>
              </p:ext>
            </p:extLst>
          </p:nvPr>
        </p:nvGraphicFramePr>
        <p:xfrm>
          <a:off x="4326784" y="6137229"/>
          <a:ext cx="4269415" cy="65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24" imgW="4235305" imgH="647591" progId="Equation.DSMT4">
                  <p:embed/>
                </p:oleObj>
              </mc:Choice>
              <mc:Fallback>
                <p:oleObj name="Equation" r:id="rId24" imgW="4235305" imgH="6475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26784" y="6137229"/>
                        <a:ext cx="4269415" cy="65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58530"/>
              </p:ext>
            </p:extLst>
          </p:nvPr>
        </p:nvGraphicFramePr>
        <p:xfrm>
          <a:off x="12192000" y="6087625"/>
          <a:ext cx="2452684" cy="70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26" imgW="2571750" imgH="736745" progId="Equation.DSMT4">
                  <p:embed/>
                </p:oleObj>
              </mc:Choice>
              <mc:Fallback>
                <p:oleObj name="Equation" r:id="rId26" imgW="2571750" imgH="7367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192000" y="6087625"/>
                        <a:ext cx="2452684" cy="702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Callout 18"/>
          <p:cNvSpPr/>
          <p:nvPr/>
        </p:nvSpPr>
        <p:spPr>
          <a:xfrm>
            <a:off x="7258983" y="4583526"/>
            <a:ext cx="1752600" cy="965974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390467"/>
              </p:ext>
            </p:extLst>
          </p:nvPr>
        </p:nvGraphicFramePr>
        <p:xfrm>
          <a:off x="2809597" y="7998381"/>
          <a:ext cx="10972798" cy="16831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1707">
                  <a:extLst>
                    <a:ext uri="{9D8B030D-6E8A-4147-A177-3AD203B41FA5}">
                      <a16:colId xmlns="" xmlns:a16="http://schemas.microsoft.com/office/drawing/2014/main" val="1226618394"/>
                    </a:ext>
                  </a:extLst>
                </a:gridCol>
                <a:gridCol w="2743697">
                  <a:extLst>
                    <a:ext uri="{9D8B030D-6E8A-4147-A177-3AD203B41FA5}">
                      <a16:colId xmlns="" xmlns:a16="http://schemas.microsoft.com/office/drawing/2014/main" val="3840122119"/>
                    </a:ext>
                  </a:extLst>
                </a:gridCol>
                <a:gridCol w="2743697">
                  <a:extLst>
                    <a:ext uri="{9D8B030D-6E8A-4147-A177-3AD203B41FA5}">
                      <a16:colId xmlns="" xmlns:a16="http://schemas.microsoft.com/office/drawing/2014/main" val="3379928223"/>
                    </a:ext>
                  </a:extLst>
                </a:gridCol>
                <a:gridCol w="2743697">
                  <a:extLst>
                    <a:ext uri="{9D8B030D-6E8A-4147-A177-3AD203B41FA5}">
                      <a16:colId xmlns="" xmlns:a16="http://schemas.microsoft.com/office/drawing/2014/main" val="4035221974"/>
                    </a:ext>
                  </a:extLst>
                </a:gridCol>
              </a:tblGrid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- 3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1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416729780"/>
                  </a:ext>
                </a:extLst>
              </a:tr>
              <a:tr h="841562"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y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9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vi-VN" sz="3200" dirty="0" smtClean="0">
                        <a:effectLst/>
                      </a:endParaRPr>
                    </a:p>
                    <a:p>
                      <a:pPr marL="0" marR="3048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vi-VN" sz="3200" dirty="0" smtClean="0">
                          <a:effectLst/>
                          <a:latin typeface="+mn-lt"/>
                          <a:ea typeface="+mn-ea"/>
                        </a:rPr>
                        <a:t>12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42275851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718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9</TotalTime>
  <Words>1266</Words>
  <Application>Microsoft Office PowerPoint</Application>
  <PresentationFormat>Custom</PresentationFormat>
  <Paragraphs>13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Times New Roman</vt:lpstr>
      <vt:lpstr>Cambria Math</vt:lpstr>
      <vt:lpstr>Kavoon</vt:lpstr>
      <vt:lpstr>.VnArial</vt:lpstr>
      <vt:lpstr>Calibri</vt:lpstr>
      <vt:lpstr>Euclid 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Blue Playful Math Subject Presentation</dc:title>
  <dc:creator>Admin</dc:creator>
  <cp:lastModifiedBy>TDG</cp:lastModifiedBy>
  <cp:revision>176</cp:revision>
  <dcterms:created xsi:type="dcterms:W3CDTF">2006-08-16T00:00:00Z</dcterms:created>
  <dcterms:modified xsi:type="dcterms:W3CDTF">2024-12-13T13:43:07Z</dcterms:modified>
  <dc:identifier>DAFSQ1J57nY</dc:identifier>
</cp:coreProperties>
</file>